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1.tif" ContentType="image/tiff"/>
  <Override PartName="/word/media/image19.tif" ContentType="image/tiff"/>
  <Override PartName="/word/media/image21.tif" ContentType="image/tiff"/>
  <Override PartName="/word/media/image22.tif" ContentType="image/tiff"/>
  <Override PartName="/word/media/image4.tif" ContentType="image/tiff"/>
  <Override PartName="/word/media/image48.tif" ContentType="image/tiff"/>
  <Override PartName="/word/media/image49.tif" ContentType="image/tiff"/>
  <Override PartName="/word/media/image5.tif" ContentType="image/tiff"/>
  <Override PartName="/word/media/image6.tif" ContentType="image/tiff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8章电路及其应用（较易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单元测试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于电功和电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面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任何电路中的电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适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任何电路中的电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适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时不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任何电路中都适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在纯电阻电路中适用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适用于纯电阻电路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20Robote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世界机器人大会京津冀选拔赛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日在北京开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会中出现如图所示的一种服务型机器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额定功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8 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额定工作电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4 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机器人的锂电池容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 A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机器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1079500" cy="1079500"/>
            <wp:effectExtent l="0" t="0" r="2540" b="2540"/>
            <wp:docPr id="37" name="image25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额定工作电流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 A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充满电后最长工作时间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 h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池充满电后总电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×1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C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额定电流工作时每秒消耗能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0 J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工信部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19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日正式发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牌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意味着我国正式进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商用时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各家手机厂商陆续发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手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华为官方于同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6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日正式发布华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ate20X5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手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款手机采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 200 mA·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容量锂电池和无线快充技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A·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一种能量单位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锂电池容量越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动势越大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快充时电能转化为化学能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快充技术提高了锂电池的原有容量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2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河南郑州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周测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电动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定值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大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于此电路的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971550" cy="719455"/>
            <wp:effectExtent l="0" t="0" r="3810" b="12065"/>
            <wp:docPr id="65" name="image5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image53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定值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消耗功率最大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消耗功率最大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输出功率最大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 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总功率最大</w:t>
      </w:r>
    </w:p>
    <w:p>
      <w:pPr>
        <w:pStyle w:val="Normalf4d0f4df-abac-4d51-a783-0d96a6a2187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2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黑龙江哈九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直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①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表示某电源的路端电压与电流的关系图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②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表示该电源的输出功率与电流的关系图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列说法不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367790" cy="827405"/>
            <wp:effectExtent l="0" t="0" r="3810" b="10795"/>
            <wp:docPr id="156" name="image14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image144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电动势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0 V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内阻为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 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外电路的电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 Ω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输出功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0 W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输出电压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 V</w:t>
      </w:r>
    </w:p>
    <w:p>
      <w:pPr>
        <w:pStyle w:val="Normalf4d0f4df-abac-4d51-a783-0d96a6a2187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二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图示电路可以测量电阻的阻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待测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定值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灵敏度很高的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一段均匀的电阻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合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变滑动变阻器滑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通过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流为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阻值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259840" cy="935990"/>
            <wp:effectExtent l="0" t="0" r="5080" b="8890"/>
            <wp:docPr id="215" name="image20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image203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单元测试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个完全相同的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接在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它们两端的电压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971550" cy="503555"/>
            <wp:effectExtent l="0" t="0" r="3810" b="14605"/>
            <wp:docPr id="16" name="image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∶1∶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∶2∶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∶4∶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∶1∶1</w:t>
      </w:r>
    </w:p>
    <w:p>
      <w:pPr>
        <w:pStyle w:val="Normalf4d0f4df-abac-4d51-a783-0d96a6a2187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1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苏常州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流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定值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光敏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阻值随光照增强而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在电容器两板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带电液滴恰好能保持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用强光照射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79500" cy="1079500"/>
            <wp:effectExtent l="0" t="0" r="0" b="0"/>
            <wp:docPr id="342" name="image33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image33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总功率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板的电势降低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液滴向上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所带电荷量减少</w:t>
      </w:r>
    </w:p>
    <w:p>
      <w:pPr>
        <w:pStyle w:val="Normal838287da-d0e3-4c4a-b640-b39ad7a71ee6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安徽阜阳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的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定值电阻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39.75pt;height:12pt" o:oleicon="f" o:ole="">
            <v:imagedata r:id="rId10" o:title="eqIda8eb35fccdc8a81d84f27ec8af581b4f"/>
          </v:shape>
          <o:OLEObject Type="Embed" ProgID="Equation.DSMT4" ShapeID="_x0000_i1025" DrawAspect="Content" ObjectID="_1816771598" r:id="rId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电动势</w:t>
      </w:r>
      <w:r>
        <w:object>
          <v:shape id="_x0000_i1026" type="#_x0000_t75" alt="试题资源网 stzy.com" style="width:44.25pt;height:12pt" o:oleicon="f" o:ole="">
            <v:imagedata r:id="rId12" o:title="eqIded57a513ff16d4307da508e191cb1a8a"/>
          </v:shape>
          <o:OLEObject Type="Embed" ProgID="Equation.DSMT4" ShapeID="_x0000_i1026" DrawAspect="Content" ObjectID="_1816771599" r:id="rId1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阻</w:t>
      </w:r>
      <w:r>
        <w:object>
          <v:shape id="_x0000_i1027" type="#_x0000_t75" alt="试题资源网 stzy.com" style="width:36pt;height:12pt" o:oleicon="f" o:ole="">
            <v:imagedata r:id="rId14" o:title="eqId1f8208594be97a3b8ef821dc69700b57"/>
          </v:shape>
          <o:OLEObject Type="Embed" ProgID="Equation.DSMT4" ShapeID="_x0000_i1027" DrawAspect="Content" ObjectID="_1816771600" r:id="rId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曲线为灯泡</w:t>
      </w:r>
      <w:r>
        <w:object>
          <v:shape id="_x0000_i1028" type="#_x0000_t75" alt="试题资源网 stzy.com" style="width:9.75pt;height:12pt" o:oleicon="f" o:ole="">
            <v:imagedata r:id="rId16" o:title="eqIdee10b15238789eff8bcc496fa524cb34"/>
          </v:shape>
          <o:OLEObject Type="Embed" ProgID="Equation.DSMT4" ShapeID="_x0000_i1028" DrawAspect="Content" ObjectID="_1816771601" r:id="rId1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线为电源的路端电压与电流的关系图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838287da-d0e3-4c4a-b640-b39ad7a71ee6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95600" cy="1552575"/>
            <wp:effectExtent l="0" t="0" r="0" b="0"/>
            <wp:docPr id="43" name="_x0000_i199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_x0000_i1991"/>
                    <pic:cNvPicPr/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838287da-d0e3-4c4a-b640-b39ad7a71ee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效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0%</w:t>
      </w:r>
    </w:p>
    <w:p>
      <w:pPr>
        <w:pStyle w:val="Normal838287da-d0e3-4c4a-b640-b39ad7a71ee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总功率会变大</w:t>
      </w:r>
    </w:p>
    <w:p>
      <w:pPr>
        <w:pStyle w:val="Normal838287da-d0e3-4c4a-b640-b39ad7a71ee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泡变亮</w:t>
      </w:r>
    </w:p>
    <w:p>
      <w:pPr>
        <w:pStyle w:val="Normal838287da-d0e3-4c4a-b640-b39ad7a71ee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泡消耗的功率为</w:t>
      </w:r>
      <w:r>
        <w:object>
          <v:shape id="_x0000_i1029" type="#_x0000_t75" alt="试题资源网 stzy.com" style="width:30pt;height:12pt" o:oleicon="f" o:ole="">
            <v:imagedata r:id="rId19" o:title="eqId91d635b01beebbc60470eb3a3fb6ddd9"/>
          </v:shape>
          <o:OLEObject Type="Embed" ProgID="Equation.DSMT4" ShapeID="_x0000_i1029" DrawAspect="Content" ObjectID="_1816771602" r:id="rId20"/>
        </w:object>
      </w:r>
    </w:p>
    <w:p>
      <w:pPr>
        <w:pStyle w:val="Normal976ade33-af05-42a2-87b0-4d4808d3680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苏通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模拟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可变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平金属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平行板电容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及开关组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稳定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带负电荷的微粒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以水平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射入金属板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曲线打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板上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粒子重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经下列调整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以水平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射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976ade33-af05-42a2-87b0-4d4808d3680e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71725" cy="1847850"/>
            <wp:effectExtent l="0" t="0" r="0" b="0"/>
            <wp:docPr id="815" name="_x0000_i2634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" name="_x0000_i26347"/>
                    <pic:cNvPicPr/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976ade33-af05-42a2-87b0-4d4808d3680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左侧</w:t>
      </w:r>
    </w:p>
    <w:p>
      <w:pPr>
        <w:pStyle w:val="Normal976ade33-af05-42a2-87b0-4d4808d3680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左侧</w:t>
      </w:r>
    </w:p>
    <w:p>
      <w:pPr>
        <w:pStyle w:val="Normal976ade33-af05-42a2-87b0-4d4808d3680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0" type="#_x0000_t75" alt="试题资源网 stzy.com" style="width:10.8pt;height:11.4pt" o:oleicon="f" o:ole="">
            <v:imagedata r:id="rId22" o:title="eqIdea1e8babee63bfc889ae5a34632284bc"/>
          </v:shape>
          <o:OLEObject Type="Embed" ProgID="Equation.DSMT4" ShapeID="_x0000_i1030" DrawAspect="Content" ObjectID="_1816721839" r:id="rId2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板稍微下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右侧</w:t>
      </w:r>
    </w:p>
    <w:p>
      <w:pPr>
        <w:pStyle w:val="Normal976ade33-af05-42a2-87b0-4d4808d3680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变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压变化量绝对值相同</w:t>
      </w:r>
    </w:p>
    <w:p>
      <w:pPr>
        <w:pStyle w:val="Normal3bdfed95-deee-421e-a061-5ee74afa5e3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苏侯集中学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电动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电容器的电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均为理想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至电路稳定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调节滑动变阻器滑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左移动一小段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果发现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改变量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改变量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改变量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是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示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判断正确的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3bdfed95-deee-421e-a061-5ee74afa5e3e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247900" cy="1733550"/>
            <wp:effectExtent l="0" t="0" r="0" b="0"/>
            <wp:docPr id="850" name="_x0000_i2733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" name="_x0000_i27332"/>
                    <pic:cNvPicPr/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3bdfed95-deee-421e-a061-5ee74afa5e3e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1" type="#_x0000_t75" alt="试题资源网 stzy.com" style="width:24pt;height:27pt" o:oleicon="f" o:ole="">
            <v:imagedata r:id="rId25" o:title="eqIdf18449f37b83adffdb970667c75bc422"/>
          </v:shape>
          <o:OLEObject Type="Embed" ProgID="Equation.DSMT4" ShapeID="_x0000_i1031" DrawAspect="Content" ObjectID="_1816720806" r:id="rId2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于</w:t>
      </w:r>
      <w:r>
        <w:object>
          <v:shape id="_x0000_i1032" type="#_x0000_t75" alt="试题资源网 stzy.com" style="width:22.8pt;height:27pt" o:oleicon="f" o:ole="">
            <v:imagedata r:id="rId27" o:title="eqIdc83fad4d58c11ff18cc4a4b99bbefa01"/>
          </v:shape>
          <o:OLEObject Type="Embed" ProgID="Equation.DSMT4" ShapeID="_x0000_i1032" DrawAspect="Content" ObjectID="_1816720807" r:id="rId28"/>
        </w:object>
      </w:r>
    </w:p>
    <w:p>
      <w:pPr>
        <w:pStyle w:val="Normal3bdfed95-deee-421e-a061-5ee74afa5e3e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3" type="#_x0000_t75" alt="试题资源网 stzy.com" style="width:15pt;height:25.8pt" o:oleicon="f" o:ole="">
            <v:imagedata r:id="rId29" o:title="eqIdc73deb6b1fbc8cdde127f7374bd0a0d3"/>
          </v:shape>
          <o:OLEObject Type="Embed" ProgID="Equation.DSMT4" ShapeID="_x0000_i1033" DrawAspect="Content" ObjectID="_1816720808" r:id="rId3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值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4" type="#_x0000_t75" alt="试题资源网 stzy.com" style="width:22.8pt;height:27pt" o:oleicon="f" o:ole="">
            <v:imagedata r:id="rId27" o:title="eqIdc83fad4d58c11ff18cc4a4b99bbefa01"/>
          </v:shape>
          <o:OLEObject Type="Embed" ProgID="Equation.DSMT4" ShapeID="_x0000_i1034" DrawAspect="Content" ObjectID="_1816720809" r:id="rId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值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滑片向左移动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所带的电荷量不断增加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f4d0f4df-abac-4d51-a783-0d96a6a2187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2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广东惠州一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一热敏电阻其阻值随温度的升高而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次实验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该热敏电阻与一小灯泡串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电后其电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所加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化的图线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两元件的伏安特性曲线的交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于热敏电阻和小灯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widowControl/>
        <w:spacing w:line="32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971550" cy="1043940"/>
            <wp:effectExtent l="0" t="0" r="3810" b="7620"/>
            <wp:docPr id="140" name="image128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image128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小灯泡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热敏电阻的伏安特性曲线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小灯泡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热敏电阻的伏安特性曲线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中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表示该状态小灯泡的电阻大于热敏电阻的阻值</w:t>
      </w:r>
    </w:p>
    <w:p>
      <w:pPr>
        <w:pStyle w:val="Normalf4d0f4df-abac-4d51-a783-0d96a6a2187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对应的状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的电阻等于热敏电阻的阻值</w:t>
      </w:r>
    </w:p>
    <w:p>
      <w:pPr>
        <w:pStyle w:val="Normalf4d0f4df-abac-4d51-a783-0d96a6a2187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4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陕西武功县普集高级中学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理想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示数分别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∶2∶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加以恒定的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结论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295400" cy="539750"/>
            <wp:effectExtent l="0" t="0" r="0" b="8890"/>
            <wp:docPr id="190" name="image178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image178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3∶4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5∶9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换成理想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示数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∶5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换成理想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示数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∶1</w:t>
      </w:r>
    </w:p>
    <w:p>
      <w:pPr>
        <w:pStyle w:val="Normalf4d0f4df-abac-4d51-a783-0d96a6a2187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单元测试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两个电路都是由一个表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一个电阻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表头的满偏电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 m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300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f4d0f4df-abac-4d51-a783-0d96a6a2187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863600" cy="791845"/>
            <wp:effectExtent l="0" t="0" r="5080" b="635"/>
            <wp:docPr id="201" name="image189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image189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863600" cy="791845"/>
            <wp:effectExtent l="0" t="0" r="5080" b="635"/>
            <wp:docPr id="202" name="image19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19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表是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时量程增大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表是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时量程增大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甲图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改装成的电流表的量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~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Ω</w:t>
      </w:r>
    </w:p>
    <w:p>
      <w:pPr>
        <w:pStyle w:val="Normalf4d0f4df-abac-4d51-a783-0d96a6a2187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乙图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改装成的电压表的量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~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 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200Ω</w:t>
      </w:r>
    </w:p>
    <w:p>
      <w:pPr>
        <w:pStyle w:val="Normalcfceb9c9-0147-4356-9571-322604d622a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重庆重庆市巴蜀中学校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如图所示的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仅在滑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object>
          <v:shape id="_x0000_i1035" type="#_x0000_t75" alt="试题资源网 stzy.com" style="width:13.8pt;height:15.25pt" o:oleicon="f" o:ole="">
            <v:imagedata r:id="rId36" o:title="eqId024e2379c58191758f8bd7602a6bcb9f"/>
          </v:shape>
          <o:OLEObject Type="Embed" ProgID="Equation.DSMT4" ShapeID="_x0000_i1035" DrawAspect="Content" ObjectID="_1816715830" r:id="rId3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fceb9c9-0147-4356-9571-322604d622a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76450" cy="1619250"/>
            <wp:effectExtent l="0" t="0" r="0" b="0"/>
            <wp:docPr id="262" name="_x0000_i836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_x0000_i8360"/>
                    <pic:cNvPicPr/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fceb9c9-0147-4356-9571-322604d622a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上滑动</w:t>
      </w:r>
    </w:p>
    <w:p>
      <w:pPr>
        <w:pStyle w:val="Normalcfceb9c9-0147-4356-9571-322604d622a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6" type="#_x0000_t75" alt="试题资源网 stzy.com" style="width:11.65pt;height:17.45pt" o:oleicon="f" o:ole="">
            <v:imagedata r:id="rId39" o:title="eqId9efc18a5bb2e53586331b2a58538a48b"/>
          </v:shape>
          <o:OLEObject Type="Embed" ProgID="Equation.DSMT4" ShapeID="_x0000_i1036" DrawAspect="Content" ObjectID="_1816715831" r:id="rId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功率增大</w:t>
      </w:r>
    </w:p>
    <w:p>
      <w:pPr>
        <w:pStyle w:val="Normalcfceb9c9-0147-4356-9571-322604d622a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的示数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object>
          <v:shape id="_x0000_i1037" type="#_x0000_t75" alt="试题资源网 stzy.com" style="width:15.25pt;height:16pt" o:oleicon="f" o:ole="">
            <v:imagedata r:id="rId41" o:title="eqIdb34a75c2a392f235c5f07b91d9fb58d5"/>
          </v:shape>
          <o:OLEObject Type="Embed" ProgID="Equation.DSMT4" ShapeID="_x0000_i1037" DrawAspect="Content" ObjectID="_1816715832" r:id="rId4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增大</w:t>
      </w:r>
    </w:p>
    <w:p>
      <w:pPr>
        <w:pStyle w:val="Normalcfceb9c9-0147-4356-9571-322604d622a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的变化量</w:t>
      </w:r>
      <w:r>
        <w:object>
          <v:shape id="_x0000_i1038" type="#_x0000_t75" alt="试题资源网 stzy.com" style="width:18.2pt;height:12.35pt" o:oleicon="f" o:ole="">
            <v:imagedata r:id="rId43" o:title="eqId22aa57bd256e50068ece901f7cf82bb2"/>
          </v:shape>
          <o:OLEObject Type="Embed" ProgID="Equation.DSMT4" ShapeID="_x0000_i1038" DrawAspect="Content" ObjectID="_1816715833" r:id="rId4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电流表</w:t>
      </w:r>
      <w:r>
        <w:object>
          <v:shape id="_x0000_i1039" type="#_x0000_t75" alt="试题资源网 stzy.com" style="width:15.25pt;height:16pt" o:oleicon="f" o:ole="">
            <v:imagedata r:id="rId41" o:title="eqIdb34a75c2a392f235c5f07b91d9fb58d5"/>
          </v:shape>
          <o:OLEObject Type="Embed" ProgID="Equation.DSMT4" ShapeID="_x0000_i1039" DrawAspect="Content" ObjectID="_1816715834" r:id="rId4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变化量</w:t>
      </w:r>
      <w:r>
        <w:object>
          <v:shape id="_x0000_i1040" type="#_x0000_t75" alt="试题资源网 stzy.com" style="width:17.45pt;height:15.25pt" o:oleicon="f" o:ole="">
            <v:imagedata r:id="rId46" o:title="eqId89386fc089b122f9b30488546d9dffca"/>
          </v:shape>
          <o:OLEObject Type="Embed" ProgID="Equation.DSMT4" ShapeID="_x0000_i1040" DrawAspect="Content" ObjectID="_1816715835" r:id="rId4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比值的绝对值不变</w:t>
      </w:r>
    </w:p>
    <w:p>
      <w:pPr>
        <w:pStyle w:val="subTitleStyle0a01b5bc-2b5c-48b5-b51d-4a2544aecb20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任何电路中电功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热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适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两者不一定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有在纯电阻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任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何电路中的电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适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非纯电阻电路中电能一部分转化为内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还有一部分转化为其他形式的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此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本题的关键是对电热和电功的理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功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电热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适用于任何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纯电阻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功等于电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非纯电阻电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功大于电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额定工作电流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 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长工作时间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 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池充满电后总电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0×3 600 C=7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×1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额定电流工作时每秒消耗能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48 J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A·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一种电荷量的单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锂电池的电动势与容量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充电时电能转化为化学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快充技术提高了锂电池的充电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缩短了充电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滑动变阻器的阻值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中电流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消耗的功率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等效内阻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 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消耗的功率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外电阻相等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-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 Ω=1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输出功率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总功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动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当总电流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总电阻最小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总功率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闭合电路的欧姆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输出电压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照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50 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斜率的绝对值表示内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Δ</m:t>
                </m:r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Δ</m:t>
                </m:r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I</m:t>
                </m:r>
              </m:den>
            </m:f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50-20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6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=5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电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 w:val="21"/>
                <w:szCs w:val="21"/>
              </w:rPr>
              <m:t>E</m:t>
            </m:r>
          </m:num>
          <m:den>
            <m:r>
              <w:rPr>
                <w:rFonts w:ascii="Cambria Math" w:eastAsia="宋体" w:hAnsi="Cambria Math" w:cs="Times New Roman"/>
                <w:sz w:val="21"/>
                <w:szCs w:val="21"/>
              </w:rPr>
              <m:t>I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50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.5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Ω=20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外电路电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5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输出功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0 W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照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 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输出电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 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流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说明电阻丝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段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段电压之比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压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M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PN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M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PN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x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x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ρ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eastAsia="宋体" w:hAnsi="Cambria Math" w:cs="Times New Roman"/>
                <w:sz w:val="21"/>
                <w:szCs w:val="21"/>
              </w:rPr>
              <m:t>S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M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PN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x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流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流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流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流均为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由欧姆定律可知它们两端的电压之比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IR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IR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∶1∶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稳定时电容器两板间的电压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用强光照射光敏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敏电阻的阻值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中电流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电源的总功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电路中的电流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势差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因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接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势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端电势升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板的电势也升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以上分析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用强光照射光敏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压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两板间的电压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压也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板间场强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液滴所受的电场力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液滴向上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两板间的电压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U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所带电荷量增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838287da-d0e3-4c4a-b640-b39ad7a71ee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838287da-d0e3-4c4a-b640-b39ad7a71ee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曲线为灯泡</w:t>
      </w:r>
      <w:r>
        <w:object>
          <v:shape id="_x0000_i1041" type="#_x0000_t75" alt="试题资源网 stzy.com" style="width:9.75pt;height:12pt" o:oleicon="f" o:ole="">
            <v:imagedata r:id="rId16" o:title="eqIdee10b15238789eff8bcc496fa524cb34"/>
          </v:shape>
          <o:OLEObject Type="Embed" ProgID="Equation.DSMT4" ShapeID="_x0000_i1041" DrawAspect="Content" ObjectID="_1816771603" r:id="rId4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线为电源的路端电压与电流的关系图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图线的交点表示灯泡接在电源上时的工作状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效率为</w:t>
      </w:r>
      <w:r>
        <w:object>
          <v:shape id="_x0000_i1042" type="#_x0000_t75" alt="试题资源网 stzy.com" style="width:148.5pt;height:30pt" o:oleicon="f" o:ole="">
            <v:imagedata r:id="rId49" o:title="eqIde6f1e1449dd8eccf1be6944727a66414"/>
          </v:shape>
          <o:OLEObject Type="Embed" ProgID="Equation.DSMT4" ShapeID="_x0000_i1042" DrawAspect="Content" ObjectID="_1816771604" r:id="rId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泡消耗的功率为</w:t>
      </w:r>
      <w:r>
        <w:object>
          <v:shape id="_x0000_i1043" type="#_x0000_t75" alt="试题资源网 stzy.com" style="width:128.25pt;height:15.75pt" o:oleicon="f" o:ole="">
            <v:imagedata r:id="rId51" o:title="eqIdcfdab93808a858143cd3f36407305fdc"/>
          </v:shape>
          <o:OLEObject Type="Embed" ProgID="Equation.DSMT4" ShapeID="_x0000_i1043" DrawAspect="Content" ObjectID="_1816771605" r:id="rId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外电路等效电阻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干路电流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源的总功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会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干路电流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44" type="#_x0000_t75" alt="试题资源网 stzy.com" style="width:47.25pt;height:12.75pt" o:oleicon="f" o:ole="">
            <v:imagedata r:id="rId53" o:title="eqIdbd65809b29bc63bb86a8e62faf364c87"/>
          </v:shape>
          <o:OLEObject Type="Embed" ProgID="Equation.DSMT4" ShapeID="_x0000_i1044" DrawAspect="Content" ObjectID="_1816771606" r:id="rId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路端电压减小即灯泡两端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图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灯泡的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灯泡消耗的功率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灯泡变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976ade33-af05-42a2-87b0-4d4808d3680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976ade33-af05-42a2-87b0-4d4808d3680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容器两端的电压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强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粒子仍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串并联电压关系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为</w:t>
      </w:r>
      <w:r>
        <w:object>
          <v:shape id="_x0000_i1045" type="#_x0000_t75" alt="试题资源网 stzy.com" style="width:77.4pt;height:30pt" o:oleicon="f" o:ole="">
            <v:imagedata r:id="rId55" o:title="eqId7836b3c1f69d6333b6c218689e900c44"/>
          </v:shape>
          <o:OLEObject Type="Embed" ProgID="Equation.DSMT4" ShapeID="_x0000_i1045" DrawAspect="Content" ObjectID="_1816721840" r:id="rId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此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容器两端的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46" type="#_x0000_t75" alt="试题资源网 stzy.com" style="width:37.2pt;height:27pt" o:oleicon="f" o:ole="">
            <v:imagedata r:id="rId57" o:title="eqId02c86f735b7a4fe54fdea2ee592fd037"/>
          </v:shape>
          <o:OLEObject Type="Embed" ProgID="Equation.DSMT4" ShapeID="_x0000_i1046" DrawAspect="Content" ObjectID="_1816721841" r:id="rId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极板间电场强度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47" type="#_x0000_t75" alt="试题资源网 stzy.com" style="width:88.2pt;height:28.2pt" o:oleicon="f" o:ole="">
            <v:imagedata r:id="rId59" o:title="eqId8d8771105cf0e6a641a133dd3364203b"/>
          </v:shape>
          <o:OLEObject Type="Embed" ProgID="Equation.DSMT4" ShapeID="_x0000_i1047" DrawAspect="Content" ObjectID="_1816721842" r:id="rId6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运动的时间变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48" type="#_x0000_t75" alt="试题资源网 stzy.com" style="width:30.6pt;height:18.6pt" o:oleicon="f" o:ole="">
            <v:imagedata r:id="rId61" o:title="eqId8fabcbe539d64346f8803373823bcece"/>
          </v:shape>
          <o:OLEObject Type="Embed" ProgID="Equation.DSMT4" ShapeID="_x0000_i1048" DrawAspect="Content" ObjectID="_1816721843" r:id="rId6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水平位移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粒子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右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开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板电量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49" type="#_x0000_t75" alt="试题资源网 stzy.com" style="width:45.6pt;height:27.6pt" o:oleicon="f" o:ole="">
            <v:imagedata r:id="rId63" o:title="eqIdfa0c896f6834d2c4af16047ed9dbd00e"/>
          </v:shape>
          <o:OLEObject Type="Embed" ProgID="Equation.DSMT4" ShapeID="_x0000_i1049" DrawAspect="Content" ObjectID="_1816721844" r:id="rId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50" type="#_x0000_t75" alt="试题资源网 stzy.com" style="width:30.6pt;height:27.6pt" o:oleicon="f" o:ole="">
            <v:imagedata r:id="rId65" o:title="eqId65802fae413ce3ff4b2a842318365a59"/>
          </v:shape>
          <o:OLEObject Type="Embed" ProgID="Equation.DSMT4" ShapeID="_x0000_i1050" DrawAspect="Content" ObjectID="_1816721845" r:id="rId6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1" type="#_x0000_t75" alt="试题资源网 stzy.com" style="width:10.8pt;height:11.4pt" o:oleicon="f" o:ole="">
            <v:imagedata r:id="rId22" o:title="eqIdea1e8babee63bfc889ae5a34632284bc"/>
          </v:shape>
          <o:OLEObject Type="Embed" ProgID="Equation.DSMT4" ShapeID="_x0000_i1051" DrawAspect="Content" ObjectID="_1816721846" r:id="rId6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板稍微下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极板电压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两板间电场强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竖直位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时间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水平位移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微粒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右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阻值增大为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的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内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路端电压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两端电压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压增大量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的减小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bdfed95-deee-421e-a061-5ee74afa5e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3bdfed95-deee-421e-a061-5ee74afa5e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滑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左移动一小段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接入电路的阻值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路总电阻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内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路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串联电路电压规律有</w:t>
      </w:r>
      <w:r>
        <w:object>
          <v:shape id="_x0000_i1052" type="#_x0000_t75" alt="试题资源网 stzy.com" style="width:58.8pt;height:15.6pt" o:oleicon="f" o:ole="">
            <v:imagedata r:id="rId68" o:title="eqIdaf786c054146506b6cfa7af6150c3831"/>
          </v:shape>
          <o:OLEObject Type="Embed" ProgID="Equation.DSMT4" ShapeID="_x0000_i1052" DrawAspect="Content" ObjectID="_1816720810" r:id="rId6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的改变量大小为</w:t>
      </w:r>
      <w:r>
        <w:object>
          <v:shape id="_x0000_i1053" type="#_x0000_t75" alt="试题资源网 stzy.com" style="width:24.6pt;height:16.2pt" o:oleicon="f" o:ole="">
            <v:imagedata r:id="rId70" o:title="eqIdf02ec3b3bdf2e4eec477ac2b84021651"/>
          </v:shape>
          <o:OLEObject Type="Embed" ProgID="Equation.DSMT4" ShapeID="_x0000_i1053" DrawAspect="Content" ObjectID="_1816720811" r:id="rId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4" type="#_x0000_t75" alt="试题资源网 stzy.com" style="width:81pt;height:15.6pt" o:oleicon="f" o:ole="">
            <v:imagedata r:id="rId72" o:title="eqId583e598a882ea3670a9add2512981371"/>
          </v:shape>
          <o:OLEObject Type="Embed" ProgID="Equation.DSMT4" ShapeID="_x0000_i1054" DrawAspect="Content" ObjectID="_1816720812" r:id="rId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闭合电路欧姆定律有</w:t>
      </w:r>
      <w:r>
        <w:object>
          <v:shape id="_x0000_i1055" type="#_x0000_t75" alt="试题资源网 stzy.com" style="width:51pt;height:16.2pt" o:oleicon="f" o:ole="">
            <v:imagedata r:id="rId74" o:title="eqIdaccc1e3865f37a1e5d3c64acbdc48471"/>
          </v:shape>
          <o:OLEObject Type="Embed" ProgID="Equation.DSMT4" ShapeID="_x0000_i1055" DrawAspect="Content" ObjectID="_1816720813" r:id="rId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6" type="#_x0000_t75" alt="试题资源网 stzy.com" style="width:77.4pt;height:15.6pt" o:oleicon="f" o:ole="">
            <v:imagedata r:id="rId76" o:title="eqIdefb58d3b08bc252d8adf59cebafcac6a"/>
          </v:shape>
          <o:OLEObject Type="Embed" ProgID="Equation.DSMT4" ShapeID="_x0000_i1056" DrawAspect="Content" ObjectID="_1816720814" r:id="rId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057" type="#_x0000_t75" alt="试题资源网 stzy.com" style="width:35.4pt;height:24.6pt" o:oleicon="f" o:ole="">
            <v:imagedata r:id="rId78" o:title="eqId767a7c8a73c71cd600c58e1e3bacb09c"/>
          </v:shape>
          <o:OLEObject Type="Embed" ProgID="Equation.DSMT4" ShapeID="_x0000_i1057" DrawAspect="Content" ObjectID="_1816720815" r:id="rId7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8" type="#_x0000_t75" alt="试题资源网 stzy.com" style="width:56.4pt;height:27pt" o:oleicon="f" o:ole="">
            <v:imagedata r:id="rId80" o:title="eqId06ebed419e08542bf28ec4f06fa399c1"/>
          </v:shape>
          <o:OLEObject Type="Embed" ProgID="Equation.DSMT4" ShapeID="_x0000_i1058" DrawAspect="Content" ObjectID="_1816720816" r:id="rId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object>
          <v:shape id="_x0000_i1059" type="#_x0000_t75" alt="试题资源网 stzy.com" style="width:53.4pt;height:27pt" o:oleicon="f" o:ole="">
            <v:imagedata r:id="rId82" o:title="eqIdff967e9fb6a78553f69b69722f700d6e"/>
          </v:shape>
          <o:OLEObject Type="Embed" ProgID="Equation.DSMT4" ShapeID="_x0000_i1059" DrawAspect="Content" ObjectID="_1816720817" r:id="rId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欧姆定律可知</w:t>
      </w:r>
      <w:r>
        <w:object>
          <v:shape id="_x0000_i1060" type="#_x0000_t75" alt="试题资源网 stzy.com" style="width:33.6pt;height:27pt" o:oleicon="f" o:ole="">
            <v:imagedata r:id="rId84" o:title="eqId4376db685010b9d2619133a3c222cff9"/>
          </v:shape>
          <o:OLEObject Type="Embed" ProgID="Equation.DSMT4" ShapeID="_x0000_i1060" DrawAspect="Content" ObjectID="_1816720818" r:id="rId8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061" type="#_x0000_t75" alt="试题资源网 stzy.com" style="width:15pt;height:25.8pt" o:oleicon="f" o:ole="">
            <v:imagedata r:id="rId29" o:title="eqIdc73deb6b1fbc8cdde127f7374bd0a0d3"/>
          </v:shape>
          <o:OLEObject Type="Embed" ProgID="Equation.DSMT4" ShapeID="_x0000_i1061" DrawAspect="Content" ObjectID="_1816720819" r:id="rId8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值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分析可知</w:t>
      </w:r>
      <w:r>
        <w:object>
          <v:shape id="_x0000_i1062" type="#_x0000_t75" alt="试题资源网 stzy.com" style="width:22.8pt;height:27pt" o:oleicon="f" o:ole="">
            <v:imagedata r:id="rId27" o:title="eqIdc83fad4d58c11ff18cc4a4b99bbefa01"/>
          </v:shape>
          <o:OLEObject Type="Embed" ProgID="Equation.DSMT4" ShapeID="_x0000_i1062" DrawAspect="Content" ObjectID="_1816720820" r:id="rId8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值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项分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片向左移动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断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容器两端电压不断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63" type="#_x0000_t75" alt="试题资源网 stzy.com" style="width:37.2pt;height:13.8pt" o:oleicon="f" o:ole="">
            <v:imagedata r:id="rId88" o:title="eqId95ff59d04787e54560d9fd6e6ea010c5"/>
          </v:shape>
          <o:OLEObject Type="Embed" ProgID="Equation.DSMT4" ShapeID="_x0000_i1063" DrawAspect="Content" ObjectID="_1816720821" r:id="rId8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电容器所带的电荷量不断减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bdfed95-deee-421e-a061-5ee74afa5e3e"/>
        <w:spacing w:line="320" w:lineRule="auto"/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着电压的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元件的温度升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的灯丝是金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阻值随温度的升高而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热敏电阻的阻值随温度的升高而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小灯泡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热敏电阻的伏安特性曲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图线的交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表示此状态两元件两端的电压和所通过的电流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U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I</m:t>
            </m:r>
          </m:den>
        </m:f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此时两者的阻值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易错分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本题易误认为切线的斜率表示电阻的倒数而出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伏安特性曲线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阻的阻值随温度的变化而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上某点与原点连线的斜率表示电阻的倒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点切线的斜率不是电阻的倒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加以恒定的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图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并联电路中各支路两端的电压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干路电流等于各支路电流之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f>
              <m:f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3</m:t>
                    </m:r>
                  </m:sub>
                </m:sSub>
              </m:den>
            </m:f>
          </m:num>
          <m:den>
            <m:f>
              <m:f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den>
            </m:f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9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换成理想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路图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成为串联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∶2∶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sub>
            </m:sSub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367790" cy="1043940"/>
            <wp:effectExtent l="0" t="0" r="3810" b="7620"/>
            <wp:docPr id="31" name="image5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5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223645" cy="1007745"/>
            <wp:effectExtent l="0" t="0" r="10795" b="13335"/>
            <wp:docPr id="32" name="image6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6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本题的关键是画出等效电路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画等效电路图时注意电流表相当于导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所在位置相当于断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a0107495-52b3-402a-9f20-e05a0c84fd4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由一个表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一个电阻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利用并联电阻的分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装的电流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的满偏值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g</m:t>
                </m:r>
              </m:sub>
            </m:sSub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g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1"/>
                <w:szCs w:val="21"/>
              </w:rPr>
              <m:t>R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时量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由一个表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一个电阻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串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利用串联电阻的分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装成电压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表的满偏值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时量程增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g</m:t>
                </m:r>
              </m:sub>
            </m:sSub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g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1"/>
                <w:szCs w:val="21"/>
              </w:rPr>
              <m:t>R</m:t>
            </m:r>
          </m:den>
        </m:f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甲图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改装成的电流表的量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~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≈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3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乙图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改装成的电压表的量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~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 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 200 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cfceb9c9-0147-4356-9571-322604d622a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</w:t>
      </w:r>
    </w:p>
    <w:p>
      <w:pPr>
        <w:pStyle w:val="Normalcfceb9c9-0147-4356-9571-322604d622a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object>
          <v:shape id="_x0000_i1064" type="#_x0000_t75" alt="试题资源网 stzy.com" style="width:13.8pt;height:15.25pt" o:oleicon="f" o:ole="">
            <v:imagedata r:id="rId36" o:title="eqId024e2379c58191758f8bd7602a6bcb9f"/>
          </v:shape>
          <o:OLEObject Type="Embed" ProgID="Equation.DSMT4" ShapeID="_x0000_i1064" DrawAspect="Content" ObjectID="_1816715836" r:id="rId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端电压增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根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R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电阻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滑动变阻器电阻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滑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上滑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总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065" type="#_x0000_t75" alt="试题资源网 stzy.com" style="width:11.65pt;height:17.45pt" o:oleicon="f" o:ole="">
            <v:imagedata r:id="rId39" o:title="eqId9efc18a5bb2e53586331b2a58538a48b"/>
          </v:shape>
          <o:OLEObject Type="Embed" ProgID="Equation.DSMT4" ShapeID="_x0000_i1065" DrawAspect="Content" ObjectID="_1816715837" r:id="rId9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功率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路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=E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总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路端电压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电压表的示数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表</w:t>
      </w:r>
      <w:r>
        <w:object>
          <v:shape id="_x0000_i1066" type="#_x0000_t75" alt="试题资源网 stzy.com" style="width:15.25pt;height:16pt" o:oleicon="f" o:ole="">
            <v:imagedata r:id="rId41" o:title="eqIdb34a75c2a392f235c5f07b91d9fb58d5"/>
          </v:shape>
          <o:OLEObject Type="Embed" ProgID="Equation.DSMT4" ShapeID="_x0000_i1066" DrawAspect="Content" ObjectID="_1816715838" r:id="rId9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数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路端电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=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电压表的变化量</w:t>
      </w:r>
      <w:r>
        <w:object>
          <v:shape id="_x0000_i1067" type="#_x0000_t75" alt="试题资源网 stzy.com" style="width:18.2pt;height:12.35pt" o:oleicon="f" o:ole="">
            <v:imagedata r:id="rId43" o:title="eqId22aa57bd256e50068ece901f7cf82bb2"/>
          </v:shape>
          <o:OLEObject Type="Embed" ProgID="Equation.DSMT4" ShapeID="_x0000_i1067" DrawAspect="Content" ObjectID="_1816715839" r:id="rId9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电流表</w:t>
      </w:r>
      <w:r>
        <w:object>
          <v:shape id="_x0000_i1068" type="#_x0000_t75" alt="试题资源网 stzy.com" style="width:15.25pt;height:16pt" o:oleicon="f" o:ole="">
            <v:imagedata r:id="rId41" o:title="eqIdb34a75c2a392f235c5f07b91d9fb58d5"/>
          </v:shape>
          <o:OLEObject Type="Embed" ProgID="Equation.DSMT4" ShapeID="_x0000_i1068" DrawAspect="Content" ObjectID="_1816715840" r:id="rId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变化量</w:t>
      </w:r>
      <w:r>
        <w:object>
          <v:shape id="_x0000_i1069" type="#_x0000_t75" alt="试题资源网 stzy.com" style="width:17.45pt;height:15.25pt" o:oleicon="f" o:ole="">
            <v:imagedata r:id="rId46" o:title="eqId89386fc089b122f9b30488546d9dffca"/>
          </v:shape>
          <o:OLEObject Type="Embed" ProgID="Equation.DSMT4" ShapeID="_x0000_i1069" DrawAspect="Content" ObjectID="_1816715841" r:id="rId9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比值的绝对值</w:t>
      </w:r>
      <w:r>
        <w:object>
          <v:shape id="_x0000_i1070" type="#_x0000_t75" alt="试题资源网 stzy.com" style="width:34.9pt;height:29.8pt" o:oleicon="f" o:ole="">
            <v:imagedata r:id="rId98" o:title="eqId15f443a57130a564e78d0443787bc1c4"/>
          </v:shape>
          <o:OLEObject Type="Embed" ProgID="Equation.DSMT4" ShapeID="_x0000_i1070" DrawAspect="Content" ObjectID="_1816715842" r:id="rId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w:type="even" r:id="rId100"/>
      <w:headerReference w:type="default" r:id="rId101"/>
      <w:footerReference w:type="even" r:id="rId102"/>
      <w:footerReference w:type="default" r:id="rId103"/>
      <w:headerReference w:type="first" r:id="rId104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4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f4d0f4df-abac-4d51-a783-0d96a6a21873">
    <w:name w:val="Normal_f4d0f4df-abac-4d51-a783-0d96a6a21873"/>
    <w:qFormat/>
    <w:pPr>
      <w:widowControl w:val="0"/>
      <w:jc w:val="both"/>
    </w:pPr>
    <w:rPr>
      <w:kern w:val="2"/>
      <w:sz w:val="21"/>
      <w:szCs w:val="24"/>
    </w:rPr>
  </w:style>
  <w:style w:type="paragraph" w:customStyle="1" w:styleId="Normal838287da-d0e3-4c4a-b640-b39ad7a71ee6">
    <w:name w:val="Normal_838287da-d0e3-4c4a-b640-b39ad7a71ee6"/>
    <w:next w:val="Normal"/>
    <w:qFormat/>
    <w:pPr>
      <w:widowControl w:val="0"/>
      <w:jc w:val="both"/>
    </w:pPr>
  </w:style>
  <w:style w:type="paragraph" w:customStyle="1" w:styleId="Normal976ade33-af05-42a2-87b0-4d4808d3680e">
    <w:name w:val="Normal_976ade33-af05-42a2-87b0-4d4808d3680e"/>
    <w:next w:val="Normal"/>
    <w:qFormat/>
    <w:pPr>
      <w:widowControl w:val="0"/>
      <w:jc w:val="both"/>
    </w:pPr>
  </w:style>
  <w:style w:type="paragraph" w:customStyle="1" w:styleId="Normal3bdfed95-deee-421e-a061-5ee74afa5e3e">
    <w:name w:val="Normal_3bdfed95-deee-421e-a061-5ee74afa5e3e"/>
    <w:next w:val="Normal"/>
    <w:qFormat/>
    <w:pPr>
      <w:widowControl w:val="0"/>
      <w:jc w:val="both"/>
    </w:pPr>
  </w:style>
  <w:style w:type="paragraph" w:customStyle="1" w:styleId="Normalcfceb9c9-0147-4356-9571-322604d622a8">
    <w:name w:val="Normal_cfceb9c9-0147-4356-9571-322604d622a8"/>
    <w:next w:val="Normal"/>
    <w:qFormat/>
    <w:pPr>
      <w:widowControl w:val="0"/>
      <w:jc w:val="both"/>
    </w:pPr>
  </w:style>
  <w:style w:type="paragraph" w:customStyle="1" w:styleId="subTitleStyle0a01b5bc-2b5c-48b5-b51d-4a2544aecb20">
    <w:name w:val="subTitleStyle_0a01b5bc-2b5c-48b5-b51d-4a2544aecb20"/>
    <w:basedOn w:val="Normalf4d0f4df-abac-4d51-a783-0d96a6a21873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a0107495-52b3-402a-9f20-e05a0c84fd43">
    <w:name w:val="Normal_a0107495-52b3-402a-9f20-e05a0c84fd43"/>
    <w:qFormat/>
    <w:pPr>
      <w:widowControl w:val="0"/>
      <w:jc w:val="both"/>
    </w:pPr>
    <w:rPr>
      <w:kern w:val="2"/>
      <w:sz w:val="21"/>
      <w:szCs w:val="24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wmf" /><Relationship Id="rId100" Type="http://schemas.openxmlformats.org/officeDocument/2006/relationships/header" Target="header1.xml" /><Relationship Id="rId101" Type="http://schemas.openxmlformats.org/officeDocument/2006/relationships/header" Target="header2.xml" /><Relationship Id="rId102" Type="http://schemas.openxmlformats.org/officeDocument/2006/relationships/footer" Target="footer1.xml" /><Relationship Id="rId103" Type="http://schemas.openxmlformats.org/officeDocument/2006/relationships/footer" Target="footer2.xml" /><Relationship Id="rId104" Type="http://schemas.openxmlformats.org/officeDocument/2006/relationships/header" Target="header3.xml" /><Relationship Id="rId105" Type="http://schemas.openxmlformats.org/officeDocument/2006/relationships/theme" Target="theme/theme1.xml" /><Relationship Id="rId106" Type="http://schemas.openxmlformats.org/officeDocument/2006/relationships/styles" Target="styles.xml" /><Relationship Id="rId11" Type="http://schemas.openxmlformats.org/officeDocument/2006/relationships/oleObject" Target="embeddings/oleObject1.bin" /><Relationship Id="rId12" Type="http://schemas.openxmlformats.org/officeDocument/2006/relationships/image" Target="media/image8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9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1.png" /><Relationship Id="rId19" Type="http://schemas.openxmlformats.org/officeDocument/2006/relationships/image" Target="media/image1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3.png" /><Relationship Id="rId22" Type="http://schemas.openxmlformats.org/officeDocument/2006/relationships/image" Target="media/image14.wmf" /><Relationship Id="rId23" Type="http://schemas.openxmlformats.org/officeDocument/2006/relationships/oleObject" Target="embeddings/oleObject6.bin" /><Relationship Id="rId24" Type="http://schemas.openxmlformats.org/officeDocument/2006/relationships/image" Target="media/image15.png" /><Relationship Id="rId25" Type="http://schemas.openxmlformats.org/officeDocument/2006/relationships/image" Target="media/image16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7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oleObject" Target="embeddings/oleObject10.bin" /><Relationship Id="rId32" Type="http://schemas.openxmlformats.org/officeDocument/2006/relationships/image" Target="media/image19.tif" /><Relationship Id="rId33" Type="http://schemas.openxmlformats.org/officeDocument/2006/relationships/image" Target="media/image20.jpeg" /><Relationship Id="rId34" Type="http://schemas.openxmlformats.org/officeDocument/2006/relationships/image" Target="media/image21.tif" /><Relationship Id="rId35" Type="http://schemas.openxmlformats.org/officeDocument/2006/relationships/image" Target="media/image22.tif" /><Relationship Id="rId36" Type="http://schemas.openxmlformats.org/officeDocument/2006/relationships/image" Target="media/image23.wmf" /><Relationship Id="rId37" Type="http://schemas.openxmlformats.org/officeDocument/2006/relationships/oleObject" Target="embeddings/oleObject11.bin" /><Relationship Id="rId38" Type="http://schemas.openxmlformats.org/officeDocument/2006/relationships/image" Target="media/image24.png" /><Relationship Id="rId39" Type="http://schemas.openxmlformats.org/officeDocument/2006/relationships/image" Target="media/image25.wmf" /><Relationship Id="rId4" Type="http://schemas.openxmlformats.org/officeDocument/2006/relationships/image" Target="media/image1.tif" /><Relationship Id="rId40" Type="http://schemas.openxmlformats.org/officeDocument/2006/relationships/oleObject" Target="embeddings/oleObject12.bin" /><Relationship Id="rId41" Type="http://schemas.openxmlformats.org/officeDocument/2006/relationships/image" Target="media/image26.wmf" /><Relationship Id="rId42" Type="http://schemas.openxmlformats.org/officeDocument/2006/relationships/oleObject" Target="embeddings/oleObject13.bin" /><Relationship Id="rId43" Type="http://schemas.openxmlformats.org/officeDocument/2006/relationships/image" Target="media/image27.wmf" /><Relationship Id="rId44" Type="http://schemas.openxmlformats.org/officeDocument/2006/relationships/oleObject" Target="embeddings/oleObject14.bin" /><Relationship Id="rId45" Type="http://schemas.openxmlformats.org/officeDocument/2006/relationships/oleObject" Target="embeddings/oleObject15.bin" /><Relationship Id="rId46" Type="http://schemas.openxmlformats.org/officeDocument/2006/relationships/image" Target="media/image28.wmf" /><Relationship Id="rId47" Type="http://schemas.openxmlformats.org/officeDocument/2006/relationships/oleObject" Target="embeddings/oleObject16.bin" /><Relationship Id="rId48" Type="http://schemas.openxmlformats.org/officeDocument/2006/relationships/oleObject" Target="embeddings/oleObject17.bin" /><Relationship Id="rId49" Type="http://schemas.openxmlformats.org/officeDocument/2006/relationships/image" Target="media/image29.wmf" /><Relationship Id="rId5" Type="http://schemas.openxmlformats.org/officeDocument/2006/relationships/image" Target="media/image2.jpeg" /><Relationship Id="rId50" Type="http://schemas.openxmlformats.org/officeDocument/2006/relationships/oleObject" Target="embeddings/oleObject18.bin" /><Relationship Id="rId51" Type="http://schemas.openxmlformats.org/officeDocument/2006/relationships/image" Target="media/image30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1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32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4.wmf" /><Relationship Id="rId6" Type="http://schemas.openxmlformats.org/officeDocument/2006/relationships/image" Target="media/image3.jpeg" /><Relationship Id="rId60" Type="http://schemas.openxmlformats.org/officeDocument/2006/relationships/oleObject" Target="embeddings/oleObject23.bin" /><Relationship Id="rId61" Type="http://schemas.openxmlformats.org/officeDocument/2006/relationships/image" Target="media/image35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6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7.wmf" /><Relationship Id="rId66" Type="http://schemas.openxmlformats.org/officeDocument/2006/relationships/oleObject" Target="embeddings/oleObject26.bin" /><Relationship Id="rId67" Type="http://schemas.openxmlformats.org/officeDocument/2006/relationships/oleObject" Target="embeddings/oleObject27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8.bin" /><Relationship Id="rId7" Type="http://schemas.openxmlformats.org/officeDocument/2006/relationships/image" Target="media/image4.tif" /><Relationship Id="rId70" Type="http://schemas.openxmlformats.org/officeDocument/2006/relationships/image" Target="media/image39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40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3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5.tif" /><Relationship Id="rId80" Type="http://schemas.openxmlformats.org/officeDocument/2006/relationships/image" Target="media/image44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5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6.wmf" /><Relationship Id="rId85" Type="http://schemas.openxmlformats.org/officeDocument/2006/relationships/oleObject" Target="embeddings/oleObject36.bin" /><Relationship Id="rId86" Type="http://schemas.openxmlformats.org/officeDocument/2006/relationships/oleObject" Target="embeddings/oleObject37.bin" /><Relationship Id="rId87" Type="http://schemas.openxmlformats.org/officeDocument/2006/relationships/oleObject" Target="embeddings/oleObject38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6.tif" /><Relationship Id="rId90" Type="http://schemas.openxmlformats.org/officeDocument/2006/relationships/image" Target="media/image48.tif" /><Relationship Id="rId91" Type="http://schemas.openxmlformats.org/officeDocument/2006/relationships/image" Target="media/image49.tif" /><Relationship Id="rId92" Type="http://schemas.openxmlformats.org/officeDocument/2006/relationships/oleObject" Target="embeddings/oleObject40.bin" /><Relationship Id="rId93" Type="http://schemas.openxmlformats.org/officeDocument/2006/relationships/oleObject" Target="embeddings/oleObject41.bin" /><Relationship Id="rId94" Type="http://schemas.openxmlformats.org/officeDocument/2006/relationships/oleObject" Target="embeddings/oleObject42.bin" /><Relationship Id="rId95" Type="http://schemas.openxmlformats.org/officeDocument/2006/relationships/oleObject" Target="embeddings/oleObject43.bin" /><Relationship Id="rId96" Type="http://schemas.openxmlformats.org/officeDocument/2006/relationships/oleObject" Target="embeddings/oleObject44.bin" /><Relationship Id="rId97" Type="http://schemas.openxmlformats.org/officeDocument/2006/relationships/oleObject" Target="embeddings/oleObject45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20T22:29:11Z</dcterms:created>
  <dcterms:modified xsi:type="dcterms:W3CDTF">2025-08-20T22:29:11Z</dcterms:modified>
  <cp:category>试题</cp:category>
</cp:coreProperties>
</file>